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g" ContentType="video/mpe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3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4.xml" ContentType="application/vnd.openxmlformats-officedocument.theme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theme/theme15.xml" ContentType="application/vnd.openxmlformats-officedocument.theme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theme/theme16.xml" ContentType="application/vnd.openxmlformats-officedocument.theme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theme/theme17.xml" ContentType="application/vnd.openxmlformats-officedocument.theme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theme/theme18.xml" ContentType="application/vnd.openxmlformats-officedocument.theme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theme/theme19.xml" ContentType="application/vnd.openxmlformats-officedocument.theme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theme/theme20.xml" ContentType="application/vnd.openxmlformats-officedocument.theme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theme/theme21.xml" ContentType="application/vnd.openxmlformats-officedocument.theme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theme/theme22.xml" ContentType="application/vnd.openxmlformats-officedocument.theme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theme/theme23.xml" ContentType="application/vnd.openxmlformats-officedocument.theme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theme/theme24.xml" ContentType="application/vnd.openxmlformats-officedocument.theme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theme/theme25.xml" ContentType="application/vnd.openxmlformats-officedocument.theme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theme/theme26.xml" ContentType="application/vnd.openxmlformats-officedocument.theme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theme/theme27.xml" ContentType="application/vnd.openxmlformats-officedocument.theme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theme/theme28.xml" ContentType="application/vnd.openxmlformats-officedocument.theme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theme/theme29.xml" ContentType="application/vnd.openxmlformats-officedocument.theme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theme/theme30.xml" ContentType="application/vnd.openxmlformats-officedocument.theme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theme/theme31.xml" ContentType="application/vnd.openxmlformats-officedocument.theme+xml"/>
  <Override PartName="/ppt/theme/theme3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20" r:id="rId6"/>
    <p:sldMasterId id="2147483732" r:id="rId7"/>
    <p:sldMasterId id="2147483744" r:id="rId8"/>
    <p:sldMasterId id="2147483756" r:id="rId9"/>
    <p:sldMasterId id="2147483768" r:id="rId10"/>
    <p:sldMasterId id="2147483780" r:id="rId11"/>
    <p:sldMasterId id="2147483792" r:id="rId12"/>
    <p:sldMasterId id="2147483804" r:id="rId13"/>
    <p:sldMasterId id="2147483816" r:id="rId14"/>
    <p:sldMasterId id="2147483828" r:id="rId15"/>
    <p:sldMasterId id="2147483840" r:id="rId16"/>
    <p:sldMasterId id="2147483852" r:id="rId17"/>
    <p:sldMasterId id="2147483864" r:id="rId18"/>
    <p:sldMasterId id="2147483876" r:id="rId19"/>
    <p:sldMasterId id="2147483888" r:id="rId20"/>
    <p:sldMasterId id="2147483900" r:id="rId21"/>
    <p:sldMasterId id="2147483912" r:id="rId22"/>
    <p:sldMasterId id="2147483924" r:id="rId23"/>
    <p:sldMasterId id="2147483936" r:id="rId24"/>
    <p:sldMasterId id="2147483948" r:id="rId25"/>
    <p:sldMasterId id="2147483960" r:id="rId26"/>
    <p:sldMasterId id="2147483996" r:id="rId27"/>
    <p:sldMasterId id="2147484008" r:id="rId28"/>
    <p:sldMasterId id="2147484020" r:id="rId29"/>
    <p:sldMasterId id="2147484032" r:id="rId30"/>
    <p:sldMasterId id="2147484044" r:id="rId31"/>
  </p:sldMasterIdLst>
  <p:notesMasterIdLst>
    <p:notesMasterId r:id="rId80"/>
  </p:notesMasterIdLst>
  <p:sldIdLst>
    <p:sldId id="258" r:id="rId32"/>
    <p:sldId id="273" r:id="rId33"/>
    <p:sldId id="274" r:id="rId34"/>
    <p:sldId id="275" r:id="rId35"/>
    <p:sldId id="276" r:id="rId36"/>
    <p:sldId id="277" r:id="rId37"/>
    <p:sldId id="259" r:id="rId38"/>
    <p:sldId id="279" r:id="rId39"/>
    <p:sldId id="303" r:id="rId40"/>
    <p:sldId id="281" r:id="rId41"/>
    <p:sldId id="282" r:id="rId42"/>
    <p:sldId id="304" r:id="rId43"/>
    <p:sldId id="284" r:id="rId44"/>
    <p:sldId id="285" r:id="rId45"/>
    <p:sldId id="286" r:id="rId46"/>
    <p:sldId id="264" r:id="rId47"/>
    <p:sldId id="265" r:id="rId48"/>
    <p:sldId id="266" r:id="rId49"/>
    <p:sldId id="267" r:id="rId50"/>
    <p:sldId id="287" r:id="rId51"/>
    <p:sldId id="288" r:id="rId52"/>
    <p:sldId id="289" r:id="rId53"/>
    <p:sldId id="290" r:id="rId54"/>
    <p:sldId id="291" r:id="rId55"/>
    <p:sldId id="268" r:id="rId56"/>
    <p:sldId id="270" r:id="rId57"/>
    <p:sldId id="269" r:id="rId58"/>
    <p:sldId id="271" r:id="rId59"/>
    <p:sldId id="272" r:id="rId60"/>
    <p:sldId id="293" r:id="rId61"/>
    <p:sldId id="294" r:id="rId62"/>
    <p:sldId id="295" r:id="rId63"/>
    <p:sldId id="296" r:id="rId64"/>
    <p:sldId id="298" r:id="rId65"/>
    <p:sldId id="297" r:id="rId66"/>
    <p:sldId id="299" r:id="rId67"/>
    <p:sldId id="300" r:id="rId68"/>
    <p:sldId id="301" r:id="rId69"/>
    <p:sldId id="302" r:id="rId70"/>
    <p:sldId id="305" r:id="rId71"/>
    <p:sldId id="306" r:id="rId72"/>
    <p:sldId id="309" r:id="rId73"/>
    <p:sldId id="313" r:id="rId74"/>
    <p:sldId id="315" r:id="rId75"/>
    <p:sldId id="314" r:id="rId76"/>
    <p:sldId id="310" r:id="rId77"/>
    <p:sldId id="311" r:id="rId78"/>
    <p:sldId id="312" r:id="rId7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696" y="-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Master" Target="slideMasters/slideMaster26.xml"/><Relationship Id="rId39" Type="http://schemas.openxmlformats.org/officeDocument/2006/relationships/slide" Target="slides/slide8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3.xml"/><Relationship Id="rId42" Type="http://schemas.openxmlformats.org/officeDocument/2006/relationships/slide" Target="slides/slide11.xml"/><Relationship Id="rId47" Type="http://schemas.openxmlformats.org/officeDocument/2006/relationships/slide" Target="slides/slide16.xml"/><Relationship Id="rId50" Type="http://schemas.openxmlformats.org/officeDocument/2006/relationships/slide" Target="slides/slide19.xml"/><Relationship Id="rId55" Type="http://schemas.openxmlformats.org/officeDocument/2006/relationships/slide" Target="slides/slide24.xml"/><Relationship Id="rId63" Type="http://schemas.openxmlformats.org/officeDocument/2006/relationships/slide" Target="slides/slide32.xml"/><Relationship Id="rId68" Type="http://schemas.openxmlformats.org/officeDocument/2006/relationships/slide" Target="slides/slide37.xml"/><Relationship Id="rId76" Type="http://schemas.openxmlformats.org/officeDocument/2006/relationships/slide" Target="slides/slide45.xml"/><Relationship Id="rId84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0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Master" Target="slideMasters/slideMaster29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" Target="slides/slide1.xml"/><Relationship Id="rId37" Type="http://schemas.openxmlformats.org/officeDocument/2006/relationships/slide" Target="slides/slide6.xml"/><Relationship Id="rId40" Type="http://schemas.openxmlformats.org/officeDocument/2006/relationships/slide" Target="slides/slide9.xml"/><Relationship Id="rId45" Type="http://schemas.openxmlformats.org/officeDocument/2006/relationships/slide" Target="slides/slide14.xml"/><Relationship Id="rId53" Type="http://schemas.openxmlformats.org/officeDocument/2006/relationships/slide" Target="slides/slide22.xml"/><Relationship Id="rId58" Type="http://schemas.openxmlformats.org/officeDocument/2006/relationships/slide" Target="slides/slide27.xml"/><Relationship Id="rId66" Type="http://schemas.openxmlformats.org/officeDocument/2006/relationships/slide" Target="slides/slide35.xml"/><Relationship Id="rId74" Type="http://schemas.openxmlformats.org/officeDocument/2006/relationships/slide" Target="slides/slide43.xml"/><Relationship Id="rId79" Type="http://schemas.openxmlformats.org/officeDocument/2006/relationships/slide" Target="slides/slide48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30.xml"/><Relationship Id="rId82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Master" Target="slideMasters/slideMaster31.xml"/><Relationship Id="rId44" Type="http://schemas.openxmlformats.org/officeDocument/2006/relationships/slide" Target="slides/slide13.xml"/><Relationship Id="rId52" Type="http://schemas.openxmlformats.org/officeDocument/2006/relationships/slide" Target="slides/slide21.xml"/><Relationship Id="rId60" Type="http://schemas.openxmlformats.org/officeDocument/2006/relationships/slide" Target="slides/slide29.xml"/><Relationship Id="rId65" Type="http://schemas.openxmlformats.org/officeDocument/2006/relationships/slide" Target="slides/slide34.xml"/><Relationship Id="rId73" Type="http://schemas.openxmlformats.org/officeDocument/2006/relationships/slide" Target="slides/slide42.xml"/><Relationship Id="rId78" Type="http://schemas.openxmlformats.org/officeDocument/2006/relationships/slide" Target="slides/slide47.xml"/><Relationship Id="rId8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" Target="slides/slide4.xml"/><Relationship Id="rId43" Type="http://schemas.openxmlformats.org/officeDocument/2006/relationships/slide" Target="slides/slide12.xml"/><Relationship Id="rId48" Type="http://schemas.openxmlformats.org/officeDocument/2006/relationships/slide" Target="slides/slide17.xml"/><Relationship Id="rId56" Type="http://schemas.openxmlformats.org/officeDocument/2006/relationships/slide" Target="slides/slide25.xml"/><Relationship Id="rId64" Type="http://schemas.openxmlformats.org/officeDocument/2006/relationships/slide" Target="slides/slide33.xml"/><Relationship Id="rId69" Type="http://schemas.openxmlformats.org/officeDocument/2006/relationships/slide" Target="slides/slide38.xml"/><Relationship Id="rId77" Type="http://schemas.openxmlformats.org/officeDocument/2006/relationships/slide" Target="slides/slide46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0.xml"/><Relationship Id="rId72" Type="http://schemas.openxmlformats.org/officeDocument/2006/relationships/slide" Target="slides/slide41.xml"/><Relationship Id="rId80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2.xml"/><Relationship Id="rId38" Type="http://schemas.openxmlformats.org/officeDocument/2006/relationships/slide" Target="slides/slide7.xml"/><Relationship Id="rId46" Type="http://schemas.openxmlformats.org/officeDocument/2006/relationships/slide" Target="slides/slide15.xml"/><Relationship Id="rId59" Type="http://schemas.openxmlformats.org/officeDocument/2006/relationships/slide" Target="slides/slide28.xml"/><Relationship Id="rId67" Type="http://schemas.openxmlformats.org/officeDocument/2006/relationships/slide" Target="slides/slide36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0.xml"/><Relationship Id="rId54" Type="http://schemas.openxmlformats.org/officeDocument/2006/relationships/slide" Target="slides/slide23.xml"/><Relationship Id="rId62" Type="http://schemas.openxmlformats.org/officeDocument/2006/relationships/slide" Target="slides/slide31.xml"/><Relationship Id="rId70" Type="http://schemas.openxmlformats.org/officeDocument/2006/relationships/slide" Target="slides/slide39.xml"/><Relationship Id="rId75" Type="http://schemas.openxmlformats.org/officeDocument/2006/relationships/slide" Target="slides/slide4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" Target="slides/slide5.xml"/><Relationship Id="rId49" Type="http://schemas.openxmlformats.org/officeDocument/2006/relationships/slide" Target="slides/slide18.xml"/><Relationship Id="rId57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0401BB-C0FB-4DAE-AE5A-A8334D229D71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2E0884-6FC2-4E9F-8E92-F4333851DDB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7460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529FA-0334-4778-9FA2-F6561E88D1F0}" type="slidenum">
              <a:rPr lang="en-US" altLang="en-US">
                <a:solidFill>
                  <a:prstClr val="black"/>
                </a:solidFill>
              </a:rPr>
              <a:pPr/>
              <a:t>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31046F-945A-4CFA-A810-B78F98F9682C}" type="slidenum">
              <a:rPr lang="en-US" altLang="en-US">
                <a:solidFill>
                  <a:prstClr val="black"/>
                </a:solidFill>
              </a:rPr>
              <a:pPr/>
              <a:t>2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2B2881-0FFB-49DC-ADBA-803D4D563A7B}" type="slidenum">
              <a:rPr lang="en-US" altLang="en-US">
                <a:solidFill>
                  <a:prstClr val="black"/>
                </a:solidFill>
              </a:rPr>
              <a:pPr/>
              <a:t>3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66F2BF-55A9-4EAA-AF06-C8ED4C99CD67}" type="slidenum">
              <a:rPr lang="en-US" altLang="en-US">
                <a:solidFill>
                  <a:prstClr val="black"/>
                </a:solidFill>
              </a:rPr>
              <a:pPr/>
              <a:t>3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9031D4-94B2-4BCC-914A-0515385E5910}" type="slidenum">
              <a:rPr lang="en-US" altLang="en-US">
                <a:solidFill>
                  <a:prstClr val="black"/>
                </a:solidFill>
              </a:rPr>
              <a:pPr/>
              <a:t>3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197965-DA25-40D7-96D7-2A1C9AE3DD69}" type="slidenum">
              <a:rPr lang="en-US" altLang="en-US">
                <a:solidFill>
                  <a:prstClr val="black"/>
                </a:solidFill>
              </a:rPr>
              <a:pPr/>
              <a:t>3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9608B5-68E5-44A4-A6F7-79168B4FC376}" type="slidenum">
              <a:rPr lang="en-US" altLang="en-US">
                <a:solidFill>
                  <a:prstClr val="black"/>
                </a:solidFill>
              </a:rPr>
              <a:pPr/>
              <a:t>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CF6382-772C-44D8-B51E-4E0CADD5F060}" type="slidenum">
              <a:rPr lang="en-US" altLang="en-US">
                <a:solidFill>
                  <a:prstClr val="black"/>
                </a:solidFill>
              </a:rPr>
              <a:pPr/>
              <a:t>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018053-970B-4B6E-9F7B-33D16526F13B}" type="slidenum">
              <a:rPr lang="en-US" altLang="en-US">
                <a:solidFill>
                  <a:prstClr val="black"/>
                </a:solidFill>
              </a:rPr>
              <a:pPr/>
              <a:t>1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DBB610-7943-4114-B304-DAFAA8EC15F5}" type="slidenum">
              <a:rPr lang="en-US" altLang="en-US">
                <a:solidFill>
                  <a:prstClr val="black"/>
                </a:solidFill>
              </a:rPr>
              <a:pPr/>
              <a:t>1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956A9D-463D-4BBB-9ACF-99AA9FF7FFCB}" type="slidenum">
              <a:rPr lang="en-US" altLang="en-US">
                <a:solidFill>
                  <a:prstClr val="black"/>
                </a:solidFill>
              </a:rPr>
              <a:pPr/>
              <a:t>2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7FCF8B-7BCF-4284-8B3D-4998B4E60E91}" type="slidenum">
              <a:rPr lang="en-US" altLang="en-US">
                <a:solidFill>
                  <a:prstClr val="black"/>
                </a:solidFill>
              </a:rPr>
              <a:pPr/>
              <a:t>2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725478-A9AB-456E-8C9D-E6FC747AD24E}" type="slidenum">
              <a:rPr lang="en-US" altLang="en-US">
                <a:solidFill>
                  <a:prstClr val="black"/>
                </a:solidFill>
              </a:rPr>
              <a:pPr/>
              <a:t>2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156F11-93D5-4BF9-A510-66F8312909AA}" type="slidenum">
              <a:rPr lang="en-US" altLang="en-US">
                <a:solidFill>
                  <a:prstClr val="black"/>
                </a:solidFill>
              </a:rPr>
              <a:pPr/>
              <a:t>2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8848-2DD2-4F2E-9588-C8EC97877EAA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F922-9FB0-4FFD-B26E-7304571DC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192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8848-2DD2-4F2E-9588-C8EC97877EAA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F922-9FB0-4FFD-B26E-7304571DC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98619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393782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149806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55334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31101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19293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51829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20286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66740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39806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42499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8848-2DD2-4F2E-9588-C8EC97877EAA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F922-9FB0-4FFD-B26E-7304571DC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98455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030872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5BFF99-20A8-46B0-886C-B153BE778E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792539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603940-1979-4ABF-ADAF-CDE246BD444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736335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A2E75-0F6A-464E-8EAA-333111D48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17377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040FC4-13F6-48AC-89ED-85934471C3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130718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1A25ED-D84C-42DA-9796-5DF9A23E3E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9254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4DC3D-B195-48CD-806C-8A6682B3DAA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962489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DB18FD-48CF-4E1B-93BB-32C2CBBA177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093162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0414A-A71B-485E-9741-D702B677BAA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298828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ECFAAD-8A33-4E98-9011-508B1D7D341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1150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5BFF99-20A8-46B0-886C-B153BE778E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1142312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5396C-B684-40F8-AD07-DFA0A0DFEF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2952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CE72BD-957F-4CC0-8B89-9BFED67BCF4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40991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5BFF99-20A8-46B0-886C-B153BE778E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94793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603940-1979-4ABF-ADAF-CDE246BD444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9604257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A2E75-0F6A-464E-8EAA-333111D48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12413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040FC4-13F6-48AC-89ED-85934471C3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04729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1A25ED-D84C-42DA-9796-5DF9A23E3E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5113721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4DC3D-B195-48CD-806C-8A6682B3DAA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56601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DB18FD-48CF-4E1B-93BB-32C2CBBA177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5143767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0414A-A71B-485E-9741-D702B677BAA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42733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603940-1979-4ABF-ADAF-CDE246BD444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556771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ECFAAD-8A33-4E98-9011-508B1D7D341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01870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5396C-B684-40F8-AD07-DFA0A0DFEF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994756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CE72BD-957F-4CC0-8B89-9BFED67BCF4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498462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5BFF99-20A8-46B0-886C-B153BE778E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062911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603940-1979-4ABF-ADAF-CDE246BD444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086486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A2E75-0F6A-464E-8EAA-333111D48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843080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040FC4-13F6-48AC-89ED-85934471C3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086553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1A25ED-D84C-42DA-9796-5DF9A23E3E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643081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4DC3D-B195-48CD-806C-8A6682B3DAA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357737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DB18FD-48CF-4E1B-93BB-32C2CBBA177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65318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A2E75-0F6A-464E-8EAA-333111D48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2159355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0414A-A71B-485E-9741-D702B677BAA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168944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ECFAAD-8A33-4E98-9011-508B1D7D341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858024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5396C-B684-40F8-AD07-DFA0A0DFEF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73275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CE72BD-957F-4CC0-8B89-9BFED67BCF4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0464387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5BFF99-20A8-46B0-886C-B153BE778E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937064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603940-1979-4ABF-ADAF-CDE246BD444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298917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A2E75-0F6A-464E-8EAA-333111D48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3214239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040FC4-13F6-48AC-89ED-85934471C3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322217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1A25ED-D84C-42DA-9796-5DF9A23E3E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1139550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4DC3D-B195-48CD-806C-8A6682B3DAA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4578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040FC4-13F6-48AC-89ED-85934471C3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182991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DB18FD-48CF-4E1B-93BB-32C2CBBA177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036879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0414A-A71B-485E-9741-D702B677BAA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987320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ECFAAD-8A33-4E98-9011-508B1D7D341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324113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5396C-B684-40F8-AD07-DFA0A0DFEF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906292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CE72BD-957F-4CC0-8B89-9BFED67BCF4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742500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5BFF99-20A8-46B0-886C-B153BE778E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6401676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603940-1979-4ABF-ADAF-CDE246BD444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331768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A2E75-0F6A-464E-8EAA-333111D48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84870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040FC4-13F6-48AC-89ED-85934471C3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008624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1A25ED-D84C-42DA-9796-5DF9A23E3E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1197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1A25ED-D84C-42DA-9796-5DF9A23E3E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726865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4DC3D-B195-48CD-806C-8A6682B3DAA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512205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DB18FD-48CF-4E1B-93BB-32C2CBBA177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325401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0414A-A71B-485E-9741-D702B677BAA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6509442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ECFAAD-8A33-4E98-9011-508B1D7D341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908295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5396C-B684-40F8-AD07-DFA0A0DFEF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2996953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CE72BD-957F-4CC0-8B89-9BFED67BCF4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150171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5BFF99-20A8-46B0-886C-B153BE778E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855015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603940-1979-4ABF-ADAF-CDE246BD444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6471729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A2E75-0F6A-464E-8EAA-333111D48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2500044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040FC4-13F6-48AC-89ED-85934471C3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80206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4DC3D-B195-48CD-806C-8A6682B3DAA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052360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1A25ED-D84C-42DA-9796-5DF9A23E3E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184288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4DC3D-B195-48CD-806C-8A6682B3DAA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8725472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DB18FD-48CF-4E1B-93BB-32C2CBBA177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150561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0414A-A71B-485E-9741-D702B677BAA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407790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ECFAAD-8A33-4E98-9011-508B1D7D341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0814374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5396C-B684-40F8-AD07-DFA0A0DFEF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6887334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CE72BD-957F-4CC0-8B89-9BFED67BCF4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27561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5BFF99-20A8-46B0-886C-B153BE778E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932101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603940-1979-4ABF-ADAF-CDE246BD444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052301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A2E75-0F6A-464E-8EAA-333111D48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5429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DB18FD-48CF-4E1B-93BB-32C2CBBA177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532793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040FC4-13F6-48AC-89ED-85934471C3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6061781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1A25ED-D84C-42DA-9796-5DF9A23E3E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2567999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4DC3D-B195-48CD-806C-8A6682B3DAA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090882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DB18FD-48CF-4E1B-93BB-32C2CBBA177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392449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0414A-A71B-485E-9741-D702B677BAA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8516688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ECFAAD-8A33-4E98-9011-508B1D7D341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506495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5396C-B684-40F8-AD07-DFA0A0DFEF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364377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CE72BD-957F-4CC0-8B89-9BFED67BCF4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945870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5BFF99-20A8-46B0-886C-B153BE778E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061445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603940-1979-4ABF-ADAF-CDE246BD444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15088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0414A-A71B-485E-9741-D702B677BAA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708927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A2E75-0F6A-464E-8EAA-333111D48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131200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040FC4-13F6-48AC-89ED-85934471C3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857970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1A25ED-D84C-42DA-9796-5DF9A23E3E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776227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4DC3D-B195-48CD-806C-8A6682B3DAA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189253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DB18FD-48CF-4E1B-93BB-32C2CBBA177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261380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0414A-A71B-485E-9741-D702B677BAA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803131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ECFAAD-8A33-4E98-9011-508B1D7D341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318762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5396C-B684-40F8-AD07-DFA0A0DFEF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377516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CE72BD-957F-4CC0-8B89-9BFED67BCF4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5136387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5BFF99-20A8-46B0-886C-B153BE778E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9144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8848-2DD2-4F2E-9588-C8EC97877EAA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F922-9FB0-4FFD-B26E-7304571DC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1005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ECFAAD-8A33-4E98-9011-508B1D7D341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781134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603940-1979-4ABF-ADAF-CDE246BD444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056295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A2E75-0F6A-464E-8EAA-333111D48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679896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040FC4-13F6-48AC-89ED-85934471C3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78330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1A25ED-D84C-42DA-9796-5DF9A23E3E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123290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4DC3D-B195-48CD-806C-8A6682B3DAA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6516345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DB18FD-48CF-4E1B-93BB-32C2CBBA177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5262542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0414A-A71B-485E-9741-D702B677BAA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5725372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ECFAAD-8A33-4E98-9011-508B1D7D341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441884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5396C-B684-40F8-AD07-DFA0A0DFEF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374008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CE72BD-957F-4CC0-8B89-9BFED67BCF4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757283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5396C-B684-40F8-AD07-DFA0A0DFEF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0598174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0516585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4809060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6195967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911446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510380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4905143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999640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1241399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162344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89032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CE72BD-957F-4CC0-8B89-9BFED67BCF4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9033746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271578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8848-2DD2-4F2E-9588-C8EC97877EA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F922-9FB0-4FFD-B26E-7304571DCFC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070113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8848-2DD2-4F2E-9588-C8EC97877EA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F922-9FB0-4FFD-B26E-7304571DCFC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367613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8848-2DD2-4F2E-9588-C8EC97877EA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F922-9FB0-4FFD-B26E-7304571DCFC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7942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8848-2DD2-4F2E-9588-C8EC97877EA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F922-9FB0-4FFD-B26E-7304571DCFC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117126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8848-2DD2-4F2E-9588-C8EC97877EA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F922-9FB0-4FFD-B26E-7304571DCFC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158178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8848-2DD2-4F2E-9588-C8EC97877EA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F922-9FB0-4FFD-B26E-7304571DCFC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851121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8848-2DD2-4F2E-9588-C8EC97877EA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F922-9FB0-4FFD-B26E-7304571DCFC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598715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8848-2DD2-4F2E-9588-C8EC97877EA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F922-9FB0-4FFD-B26E-7304571DCFC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842193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8848-2DD2-4F2E-9588-C8EC97877EA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F922-9FB0-4FFD-B26E-7304571DCFC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9361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5BFF99-20A8-46B0-886C-B153BE778E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361375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8848-2DD2-4F2E-9588-C8EC97877EA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F922-9FB0-4FFD-B26E-7304571DCFC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3826596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8848-2DD2-4F2E-9588-C8EC97877EA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F922-9FB0-4FFD-B26E-7304571DCFC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04216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4537849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944645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2360309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730131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936928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2605395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034338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538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603940-1979-4ABF-ADAF-CDE246BD444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974995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825369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806872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7262878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68106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673573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300662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489572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8469509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0544948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49692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A2E75-0F6A-464E-8EAA-333111D48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8710806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88708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994631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539552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091473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507904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4288426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82658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8519650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4778700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69181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040FC4-13F6-48AC-89ED-85934471C3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548693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957323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254125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6337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9524476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929667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2365950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282047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8494466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559582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4121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1A25ED-D84C-42DA-9796-5DF9A23E3E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336250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335115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443957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789764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596853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020409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9989345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0927228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0295172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5256706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3874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4DC3D-B195-48CD-806C-8A6682B3DAA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452732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018863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580515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509254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90786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053945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368078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89811"/>
      </p:ext>
    </p:extLst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5005314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5042008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8680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DB18FD-48CF-4E1B-93BB-32C2CBBA177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083671"/>
      </p:ext>
    </p:extLst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1922451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691056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927804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1854356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3084615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058908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4037157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926733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372477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864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8848-2DD2-4F2E-9588-C8EC97877EAA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F922-9FB0-4FFD-B26E-7304571DC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55880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0414A-A71B-485E-9741-D702B677BAA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890268"/>
      </p:ext>
    </p:extLst>
  </p:cSld>
  <p:clrMapOvr>
    <a:masterClrMapping/>
  </p:clrMapOvr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716894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1571884"/>
      </p:ext>
    </p:extLst>
  </p:cSld>
  <p:clrMapOvr>
    <a:masterClrMapping/>
  </p:clrMapOvr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604819"/>
      </p:ext>
    </p:extLst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795608"/>
      </p:ext>
    </p:extLst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323522"/>
      </p:ext>
    </p:extLst>
  </p:cSld>
  <p:clrMapOvr>
    <a:masterClrMapping/>
  </p:clrMapOvr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037463"/>
      </p:ext>
    </p:extLst>
  </p:cSld>
  <p:clrMapOvr>
    <a:masterClrMapping/>
  </p:clrMapOvr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9970378"/>
      </p:ext>
    </p:extLst>
  </p:cSld>
  <p:clrMapOvr>
    <a:masterClrMapping/>
  </p:clrMapOvr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4532208"/>
      </p:ext>
    </p:extLst>
  </p:cSld>
  <p:clrMapOvr>
    <a:masterClrMapping/>
  </p:clrMapOvr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973728"/>
      </p:ext>
    </p:extLst>
  </p:cSld>
  <p:clrMapOvr>
    <a:masterClrMapping/>
  </p:clrMapOvr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28197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ECFAAD-8A33-4E98-9011-508B1D7D341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058107"/>
      </p:ext>
    </p:extLst>
  </p:cSld>
  <p:clrMapOvr>
    <a:masterClrMapping/>
  </p:clrMapOvr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571893"/>
      </p:ext>
    </p:extLst>
  </p:cSld>
  <p:clrMapOvr>
    <a:masterClrMapping/>
  </p:clrMapOvr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399229"/>
      </p:ext>
    </p:extLst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342148"/>
      </p:ext>
    </p:extLst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191498"/>
      </p:ext>
    </p:extLst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611549"/>
      </p:ext>
    </p:extLst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304502"/>
      </p:ext>
    </p:extLst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807055"/>
      </p:ext>
    </p:extLst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869409"/>
      </p:ext>
    </p:extLst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430293"/>
      </p:ext>
    </p:extLst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29042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5396C-B684-40F8-AD07-DFA0A0DFEF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1743081"/>
      </p:ext>
    </p:extLst>
  </p:cSld>
  <p:clrMapOvr>
    <a:masterClrMapping/>
  </p:clrMapOvr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978134"/>
      </p:ext>
    </p:extLst>
  </p:cSld>
  <p:clrMapOvr>
    <a:masterClrMapping/>
  </p:clrMapOvr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807095"/>
      </p:ext>
    </p:extLst>
  </p:cSld>
  <p:clrMapOvr>
    <a:masterClrMapping/>
  </p:clrMapOvr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2971468"/>
      </p:ext>
    </p:extLst>
  </p:cSld>
  <p:clrMapOvr>
    <a:masterClrMapping/>
  </p:clrMapOvr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3747177"/>
      </p:ext>
    </p:extLst>
  </p:cSld>
  <p:clrMapOvr>
    <a:masterClrMapping/>
  </p:clrMapOvr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925702"/>
      </p:ext>
    </p:extLst>
  </p:cSld>
  <p:clrMapOvr>
    <a:masterClrMapping/>
  </p:clrMapOvr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687511"/>
      </p:ext>
    </p:extLst>
  </p:cSld>
  <p:clrMapOvr>
    <a:masterClrMapping/>
  </p:clrMapOvr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755261"/>
      </p:ext>
    </p:extLst>
  </p:cSld>
  <p:clrMapOvr>
    <a:masterClrMapping/>
  </p:clrMapOvr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297403"/>
      </p:ext>
    </p:extLst>
  </p:cSld>
  <p:clrMapOvr>
    <a:masterClrMapping/>
  </p:clrMapOvr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549572"/>
      </p:ext>
    </p:extLst>
  </p:cSld>
  <p:clrMapOvr>
    <a:masterClrMapping/>
  </p:clrMapOvr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2551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CE72BD-957F-4CC0-8B89-9BFED67BCF4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5282692"/>
      </p:ext>
    </p:extLst>
  </p:cSld>
  <p:clrMapOvr>
    <a:masterClrMapping/>
  </p:clrMapOvr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9278714"/>
      </p:ext>
    </p:extLst>
  </p:cSld>
  <p:clrMapOvr>
    <a:masterClrMapping/>
  </p:clrMapOvr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2ADC86-97D8-4DE2-9925-3F6B96A090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3736C-1074-43E7-9779-D431FEB2A3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393105"/>
      </p:ext>
    </p:extLst>
  </p:cSld>
  <p:clrMapOvr>
    <a:masterClrMapping/>
  </p:clrMapOvr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2ADC86-97D8-4DE2-9925-3F6B96A090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3736C-1074-43E7-9779-D431FEB2A3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784871"/>
      </p:ext>
    </p:extLst>
  </p:cSld>
  <p:clrMapOvr>
    <a:masterClrMapping/>
  </p:clrMapOvr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2ADC86-97D8-4DE2-9925-3F6B96A090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3736C-1074-43E7-9779-D431FEB2A3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538709"/>
      </p:ext>
    </p:extLst>
  </p:cSld>
  <p:clrMapOvr>
    <a:masterClrMapping/>
  </p:clrMapOvr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2ADC86-97D8-4DE2-9925-3F6B96A090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3736C-1074-43E7-9779-D431FEB2A3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68565"/>
      </p:ext>
    </p:extLst>
  </p:cSld>
  <p:clrMapOvr>
    <a:masterClrMapping/>
  </p:clrMapOvr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2ADC86-97D8-4DE2-9925-3F6B96A090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3736C-1074-43E7-9779-D431FEB2A3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550666"/>
      </p:ext>
    </p:extLst>
  </p:cSld>
  <p:clrMapOvr>
    <a:masterClrMapping/>
  </p:clrMapOvr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2ADC86-97D8-4DE2-9925-3F6B96A090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3736C-1074-43E7-9779-D431FEB2A3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677091"/>
      </p:ext>
    </p:extLst>
  </p:cSld>
  <p:clrMapOvr>
    <a:masterClrMapping/>
  </p:clrMapOvr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2ADC86-97D8-4DE2-9925-3F6B96A090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3736C-1074-43E7-9779-D431FEB2A3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570815"/>
      </p:ext>
    </p:extLst>
  </p:cSld>
  <p:clrMapOvr>
    <a:masterClrMapping/>
  </p:clrMapOvr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2ADC86-97D8-4DE2-9925-3F6B96A090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3736C-1074-43E7-9779-D431FEB2A3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903536"/>
      </p:ext>
    </p:extLst>
  </p:cSld>
  <p:clrMapOvr>
    <a:masterClrMapping/>
  </p:clrMapOvr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2ADC86-97D8-4DE2-9925-3F6B96A090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3736C-1074-43E7-9779-D431FEB2A3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89364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C1926E-16FE-4AFD-B4AB-BAFCFDF25C4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875502"/>
      </p:ext>
    </p:extLst>
  </p:cSld>
  <p:clrMapOvr>
    <a:masterClrMapping/>
  </p:clrMapOvr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2ADC86-97D8-4DE2-9925-3F6B96A090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3736C-1074-43E7-9779-D431FEB2A3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9896452"/>
      </p:ext>
    </p:extLst>
  </p:cSld>
  <p:clrMapOvr>
    <a:masterClrMapping/>
  </p:clrMapOvr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2ADC86-97D8-4DE2-9925-3F6B96A090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3736C-1074-43E7-9779-D431FEB2A3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98310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0096E7-EF80-454D-A783-532CF12F511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751342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AC0088-5A8F-4872-A42D-8C3AFB96426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36254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365037-0720-4F78-857A-9E61500E1F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135442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8D5750-9BFD-4536-986B-4933F3E052C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16489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1832FA-A367-46C2-ADB6-E478927960D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7119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8848-2DD2-4F2E-9588-C8EC97877EAA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F922-9FB0-4FFD-B26E-7304571DC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56890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788641-5A70-4FE8-BD58-72076D81CBB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17028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7FB3FE-17BE-4D0D-918E-EF7D47034BA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41916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2F8EF5-23BD-4A19-997F-45B0FC5D77E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72927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C6DC32-DCA3-4711-B9EC-F75086839E6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566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09C691-249B-464B-BA82-B3FA3E1FB2D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91094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5BFF99-20A8-46B0-886C-B153BE778E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027389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603940-1979-4ABF-ADAF-CDE246BD444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091650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A2E75-0F6A-464E-8EAA-333111D48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39538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040FC4-13F6-48AC-89ED-85934471C3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27608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1A25ED-D84C-42DA-9796-5DF9A23E3E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0876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8848-2DD2-4F2E-9588-C8EC97877EAA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F922-9FB0-4FFD-B26E-7304571DC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32100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4DC3D-B195-48CD-806C-8A6682B3DAA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52117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DB18FD-48CF-4E1B-93BB-32C2CBBA177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8400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0414A-A71B-485E-9741-D702B677BAA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96364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ECFAAD-8A33-4E98-9011-508B1D7D341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76332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5396C-B684-40F8-AD07-DFA0A0DFEF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7210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CE72BD-957F-4CC0-8B89-9BFED67BCF4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12848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5BFF99-20A8-46B0-886C-B153BE778E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87406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603940-1979-4ABF-ADAF-CDE246BD444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926051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A2E75-0F6A-464E-8EAA-333111D48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58753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040FC4-13F6-48AC-89ED-85934471C3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54470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8848-2DD2-4F2E-9588-C8EC97877EAA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F922-9FB0-4FFD-B26E-7304571DC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08040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1A25ED-D84C-42DA-9796-5DF9A23E3E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484052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4DC3D-B195-48CD-806C-8A6682B3DAA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24291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DB18FD-48CF-4E1B-93BB-32C2CBBA177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00394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0414A-A71B-485E-9741-D702B677BAA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70731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ECFAAD-8A33-4E98-9011-508B1D7D341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91112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5396C-B684-40F8-AD07-DFA0A0DFEF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053209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CE72BD-957F-4CC0-8B89-9BFED67BCF4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21615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5BFF99-20A8-46B0-886C-B153BE778E4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45957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603940-1979-4ABF-ADAF-CDE246BD444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344636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A2E75-0F6A-464E-8EAA-333111D480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4775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8848-2DD2-4F2E-9588-C8EC97877EAA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F922-9FB0-4FFD-B26E-7304571DC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67188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040FC4-13F6-48AC-89ED-85934471C32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03821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1A25ED-D84C-42DA-9796-5DF9A23E3ED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160107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C4DC3D-B195-48CD-806C-8A6682B3DAA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40271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DB18FD-48CF-4E1B-93BB-32C2CBBA177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64420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B0414A-A71B-485E-9741-D702B677BAA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01333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ECFAAD-8A33-4E98-9011-508B1D7D341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347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75396C-B684-40F8-AD07-DFA0A0DFEFC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76836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CE72BD-957F-4CC0-8B89-9BFED67BCF4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32118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75496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3906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8848-2DD2-4F2E-9588-C8EC97877EAA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F922-9FB0-4FFD-B26E-7304571DC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36075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513369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732132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014095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66424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510621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45381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80472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211252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55724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3546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98848-2DD2-4F2E-9588-C8EC97877EAA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F922-9FB0-4FFD-B26E-7304571DC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55709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184009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437397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47388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60226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067150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392804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915805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777961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21662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9824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3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61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6.xml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0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3.xml"/><Relationship Id="rId3" Type="http://schemas.openxmlformats.org/officeDocument/2006/relationships/slideLayout" Target="../slideLayouts/slideLayout168.xml"/><Relationship Id="rId7" Type="http://schemas.openxmlformats.org/officeDocument/2006/relationships/slideLayout" Target="../slideLayouts/slideLayout172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66.xml"/><Relationship Id="rId6" Type="http://schemas.openxmlformats.org/officeDocument/2006/relationships/slideLayout" Target="../slideLayouts/slideLayout171.xml"/><Relationship Id="rId11" Type="http://schemas.openxmlformats.org/officeDocument/2006/relationships/slideLayout" Target="../slideLayouts/slideLayout176.xml"/><Relationship Id="rId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75.xml"/><Relationship Id="rId4" Type="http://schemas.openxmlformats.org/officeDocument/2006/relationships/slideLayout" Target="../slideLayouts/slideLayout169.xml"/><Relationship Id="rId9" Type="http://schemas.openxmlformats.org/officeDocument/2006/relationships/slideLayout" Target="../slideLayouts/slideLayout174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4.xml"/><Relationship Id="rId3" Type="http://schemas.openxmlformats.org/officeDocument/2006/relationships/slideLayout" Target="../slideLayouts/slideLayout179.xml"/><Relationship Id="rId7" Type="http://schemas.openxmlformats.org/officeDocument/2006/relationships/slideLayout" Target="../slideLayouts/slideLayout183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78.xml"/><Relationship Id="rId1" Type="http://schemas.openxmlformats.org/officeDocument/2006/relationships/slideLayout" Target="../slideLayouts/slideLayout177.xml"/><Relationship Id="rId6" Type="http://schemas.openxmlformats.org/officeDocument/2006/relationships/slideLayout" Target="../slideLayouts/slideLayout182.xml"/><Relationship Id="rId11" Type="http://schemas.openxmlformats.org/officeDocument/2006/relationships/slideLayout" Target="../slideLayouts/slideLayout187.xml"/><Relationship Id="rId5" Type="http://schemas.openxmlformats.org/officeDocument/2006/relationships/slideLayout" Target="../slideLayouts/slideLayout181.xml"/><Relationship Id="rId10" Type="http://schemas.openxmlformats.org/officeDocument/2006/relationships/slideLayout" Target="../slideLayouts/slideLayout186.xml"/><Relationship Id="rId4" Type="http://schemas.openxmlformats.org/officeDocument/2006/relationships/slideLayout" Target="../slideLayouts/slideLayout180.xml"/><Relationship Id="rId9" Type="http://schemas.openxmlformats.org/officeDocument/2006/relationships/slideLayout" Target="../slideLayouts/slideLayout185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5.xml"/><Relationship Id="rId3" Type="http://schemas.openxmlformats.org/officeDocument/2006/relationships/slideLayout" Target="../slideLayouts/slideLayout190.xml"/><Relationship Id="rId7" Type="http://schemas.openxmlformats.org/officeDocument/2006/relationships/slideLayout" Target="../slideLayouts/slideLayout194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89.xml"/><Relationship Id="rId1" Type="http://schemas.openxmlformats.org/officeDocument/2006/relationships/slideLayout" Target="../slideLayouts/slideLayout188.xml"/><Relationship Id="rId6" Type="http://schemas.openxmlformats.org/officeDocument/2006/relationships/slideLayout" Target="../slideLayouts/slideLayout193.xml"/><Relationship Id="rId11" Type="http://schemas.openxmlformats.org/officeDocument/2006/relationships/slideLayout" Target="../slideLayouts/slideLayout198.xml"/><Relationship Id="rId5" Type="http://schemas.openxmlformats.org/officeDocument/2006/relationships/slideLayout" Target="../slideLayouts/slideLayout192.xml"/><Relationship Id="rId10" Type="http://schemas.openxmlformats.org/officeDocument/2006/relationships/slideLayout" Target="../slideLayouts/slideLayout197.xml"/><Relationship Id="rId4" Type="http://schemas.openxmlformats.org/officeDocument/2006/relationships/slideLayout" Target="../slideLayouts/slideLayout191.xml"/><Relationship Id="rId9" Type="http://schemas.openxmlformats.org/officeDocument/2006/relationships/slideLayout" Target="../slideLayouts/slideLayout196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6.xml"/><Relationship Id="rId3" Type="http://schemas.openxmlformats.org/officeDocument/2006/relationships/slideLayout" Target="../slideLayouts/slideLayout201.xml"/><Relationship Id="rId7" Type="http://schemas.openxmlformats.org/officeDocument/2006/relationships/slideLayout" Target="../slideLayouts/slideLayout205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200.xml"/><Relationship Id="rId1" Type="http://schemas.openxmlformats.org/officeDocument/2006/relationships/slideLayout" Target="../slideLayouts/slideLayout199.xml"/><Relationship Id="rId6" Type="http://schemas.openxmlformats.org/officeDocument/2006/relationships/slideLayout" Target="../slideLayouts/slideLayout204.xml"/><Relationship Id="rId11" Type="http://schemas.openxmlformats.org/officeDocument/2006/relationships/slideLayout" Target="../slideLayouts/slideLayout209.xml"/><Relationship Id="rId5" Type="http://schemas.openxmlformats.org/officeDocument/2006/relationships/slideLayout" Target="../slideLayouts/slideLayout203.xml"/><Relationship Id="rId10" Type="http://schemas.openxmlformats.org/officeDocument/2006/relationships/slideLayout" Target="../slideLayouts/slideLayout208.xml"/><Relationship Id="rId4" Type="http://schemas.openxmlformats.org/officeDocument/2006/relationships/slideLayout" Target="../slideLayouts/slideLayout202.xml"/><Relationship Id="rId9" Type="http://schemas.openxmlformats.org/officeDocument/2006/relationships/slideLayout" Target="../slideLayouts/slideLayout20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7.xml"/><Relationship Id="rId3" Type="http://schemas.openxmlformats.org/officeDocument/2006/relationships/slideLayout" Target="../slideLayouts/slideLayout212.xml"/><Relationship Id="rId7" Type="http://schemas.openxmlformats.org/officeDocument/2006/relationships/slideLayout" Target="../slideLayouts/slideLayout216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11.xml"/><Relationship Id="rId1" Type="http://schemas.openxmlformats.org/officeDocument/2006/relationships/slideLayout" Target="../slideLayouts/slideLayout210.xml"/><Relationship Id="rId6" Type="http://schemas.openxmlformats.org/officeDocument/2006/relationships/slideLayout" Target="../slideLayouts/slideLayout215.xml"/><Relationship Id="rId11" Type="http://schemas.openxmlformats.org/officeDocument/2006/relationships/slideLayout" Target="../slideLayouts/slideLayout220.xml"/><Relationship Id="rId5" Type="http://schemas.openxmlformats.org/officeDocument/2006/relationships/slideLayout" Target="../slideLayouts/slideLayout214.xml"/><Relationship Id="rId10" Type="http://schemas.openxmlformats.org/officeDocument/2006/relationships/slideLayout" Target="../slideLayouts/slideLayout219.xml"/><Relationship Id="rId4" Type="http://schemas.openxmlformats.org/officeDocument/2006/relationships/slideLayout" Target="../slideLayouts/slideLayout213.xml"/><Relationship Id="rId9" Type="http://schemas.openxmlformats.org/officeDocument/2006/relationships/slideLayout" Target="../slideLayouts/slideLayout218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8.xml"/><Relationship Id="rId3" Type="http://schemas.openxmlformats.org/officeDocument/2006/relationships/slideLayout" Target="../slideLayouts/slideLayout223.xml"/><Relationship Id="rId7" Type="http://schemas.openxmlformats.org/officeDocument/2006/relationships/slideLayout" Target="../slideLayouts/slideLayout227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222.xml"/><Relationship Id="rId1" Type="http://schemas.openxmlformats.org/officeDocument/2006/relationships/slideLayout" Target="../slideLayouts/slideLayout221.xml"/><Relationship Id="rId6" Type="http://schemas.openxmlformats.org/officeDocument/2006/relationships/slideLayout" Target="../slideLayouts/slideLayout226.xml"/><Relationship Id="rId11" Type="http://schemas.openxmlformats.org/officeDocument/2006/relationships/slideLayout" Target="../slideLayouts/slideLayout231.xml"/><Relationship Id="rId5" Type="http://schemas.openxmlformats.org/officeDocument/2006/relationships/slideLayout" Target="../slideLayouts/slideLayout225.xml"/><Relationship Id="rId10" Type="http://schemas.openxmlformats.org/officeDocument/2006/relationships/slideLayout" Target="../slideLayouts/slideLayout230.xml"/><Relationship Id="rId4" Type="http://schemas.openxmlformats.org/officeDocument/2006/relationships/slideLayout" Target="../slideLayouts/slideLayout224.xml"/><Relationship Id="rId9" Type="http://schemas.openxmlformats.org/officeDocument/2006/relationships/slideLayout" Target="../slideLayouts/slideLayout229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9.xml"/><Relationship Id="rId3" Type="http://schemas.openxmlformats.org/officeDocument/2006/relationships/slideLayout" Target="../slideLayouts/slideLayout234.xml"/><Relationship Id="rId7" Type="http://schemas.openxmlformats.org/officeDocument/2006/relationships/slideLayout" Target="../slideLayouts/slideLayout238.xml"/><Relationship Id="rId12" Type="http://schemas.openxmlformats.org/officeDocument/2006/relationships/theme" Target="../theme/theme22.xml"/><Relationship Id="rId2" Type="http://schemas.openxmlformats.org/officeDocument/2006/relationships/slideLayout" Target="../slideLayouts/slideLayout233.xml"/><Relationship Id="rId1" Type="http://schemas.openxmlformats.org/officeDocument/2006/relationships/slideLayout" Target="../slideLayouts/slideLayout232.xml"/><Relationship Id="rId6" Type="http://schemas.openxmlformats.org/officeDocument/2006/relationships/slideLayout" Target="../slideLayouts/slideLayout237.xml"/><Relationship Id="rId11" Type="http://schemas.openxmlformats.org/officeDocument/2006/relationships/slideLayout" Target="../slideLayouts/slideLayout242.xml"/><Relationship Id="rId5" Type="http://schemas.openxmlformats.org/officeDocument/2006/relationships/slideLayout" Target="../slideLayouts/slideLayout236.xml"/><Relationship Id="rId10" Type="http://schemas.openxmlformats.org/officeDocument/2006/relationships/slideLayout" Target="../slideLayouts/slideLayout241.xml"/><Relationship Id="rId4" Type="http://schemas.openxmlformats.org/officeDocument/2006/relationships/slideLayout" Target="../slideLayouts/slideLayout235.xml"/><Relationship Id="rId9" Type="http://schemas.openxmlformats.org/officeDocument/2006/relationships/slideLayout" Target="../slideLayouts/slideLayout240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0.xml"/><Relationship Id="rId3" Type="http://schemas.openxmlformats.org/officeDocument/2006/relationships/slideLayout" Target="../slideLayouts/slideLayout245.xml"/><Relationship Id="rId7" Type="http://schemas.openxmlformats.org/officeDocument/2006/relationships/slideLayout" Target="../slideLayouts/slideLayout249.xml"/><Relationship Id="rId12" Type="http://schemas.openxmlformats.org/officeDocument/2006/relationships/theme" Target="../theme/theme23.xml"/><Relationship Id="rId2" Type="http://schemas.openxmlformats.org/officeDocument/2006/relationships/slideLayout" Target="../slideLayouts/slideLayout244.xml"/><Relationship Id="rId1" Type="http://schemas.openxmlformats.org/officeDocument/2006/relationships/slideLayout" Target="../slideLayouts/slideLayout243.xml"/><Relationship Id="rId6" Type="http://schemas.openxmlformats.org/officeDocument/2006/relationships/slideLayout" Target="../slideLayouts/slideLayout248.xml"/><Relationship Id="rId11" Type="http://schemas.openxmlformats.org/officeDocument/2006/relationships/slideLayout" Target="../slideLayouts/slideLayout253.xml"/><Relationship Id="rId5" Type="http://schemas.openxmlformats.org/officeDocument/2006/relationships/slideLayout" Target="../slideLayouts/slideLayout247.xml"/><Relationship Id="rId10" Type="http://schemas.openxmlformats.org/officeDocument/2006/relationships/slideLayout" Target="../slideLayouts/slideLayout252.xml"/><Relationship Id="rId4" Type="http://schemas.openxmlformats.org/officeDocument/2006/relationships/slideLayout" Target="../slideLayouts/slideLayout246.xml"/><Relationship Id="rId9" Type="http://schemas.openxmlformats.org/officeDocument/2006/relationships/slideLayout" Target="../slideLayouts/slideLayout251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1.xml"/><Relationship Id="rId3" Type="http://schemas.openxmlformats.org/officeDocument/2006/relationships/slideLayout" Target="../slideLayouts/slideLayout256.xml"/><Relationship Id="rId7" Type="http://schemas.openxmlformats.org/officeDocument/2006/relationships/slideLayout" Target="../slideLayouts/slideLayout260.xml"/><Relationship Id="rId12" Type="http://schemas.openxmlformats.org/officeDocument/2006/relationships/theme" Target="../theme/theme24.xml"/><Relationship Id="rId2" Type="http://schemas.openxmlformats.org/officeDocument/2006/relationships/slideLayout" Target="../slideLayouts/slideLayout255.xml"/><Relationship Id="rId1" Type="http://schemas.openxmlformats.org/officeDocument/2006/relationships/slideLayout" Target="../slideLayouts/slideLayout254.xml"/><Relationship Id="rId6" Type="http://schemas.openxmlformats.org/officeDocument/2006/relationships/slideLayout" Target="../slideLayouts/slideLayout259.xml"/><Relationship Id="rId11" Type="http://schemas.openxmlformats.org/officeDocument/2006/relationships/slideLayout" Target="../slideLayouts/slideLayout264.xml"/><Relationship Id="rId5" Type="http://schemas.openxmlformats.org/officeDocument/2006/relationships/slideLayout" Target="../slideLayouts/slideLayout258.xml"/><Relationship Id="rId10" Type="http://schemas.openxmlformats.org/officeDocument/2006/relationships/slideLayout" Target="../slideLayouts/slideLayout263.xml"/><Relationship Id="rId4" Type="http://schemas.openxmlformats.org/officeDocument/2006/relationships/slideLayout" Target="../slideLayouts/slideLayout257.xml"/><Relationship Id="rId9" Type="http://schemas.openxmlformats.org/officeDocument/2006/relationships/slideLayout" Target="../slideLayouts/slideLayout262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2.xml"/><Relationship Id="rId3" Type="http://schemas.openxmlformats.org/officeDocument/2006/relationships/slideLayout" Target="../slideLayouts/slideLayout267.xml"/><Relationship Id="rId7" Type="http://schemas.openxmlformats.org/officeDocument/2006/relationships/slideLayout" Target="../slideLayouts/slideLayout271.xml"/><Relationship Id="rId12" Type="http://schemas.openxmlformats.org/officeDocument/2006/relationships/theme" Target="../theme/theme25.xml"/><Relationship Id="rId2" Type="http://schemas.openxmlformats.org/officeDocument/2006/relationships/slideLayout" Target="../slideLayouts/slideLayout266.xml"/><Relationship Id="rId1" Type="http://schemas.openxmlformats.org/officeDocument/2006/relationships/slideLayout" Target="../slideLayouts/slideLayout265.xml"/><Relationship Id="rId6" Type="http://schemas.openxmlformats.org/officeDocument/2006/relationships/slideLayout" Target="../slideLayouts/slideLayout270.xml"/><Relationship Id="rId11" Type="http://schemas.openxmlformats.org/officeDocument/2006/relationships/slideLayout" Target="../slideLayouts/slideLayout275.xml"/><Relationship Id="rId5" Type="http://schemas.openxmlformats.org/officeDocument/2006/relationships/slideLayout" Target="../slideLayouts/slideLayout269.xml"/><Relationship Id="rId10" Type="http://schemas.openxmlformats.org/officeDocument/2006/relationships/slideLayout" Target="../slideLayouts/slideLayout274.xml"/><Relationship Id="rId4" Type="http://schemas.openxmlformats.org/officeDocument/2006/relationships/slideLayout" Target="../slideLayouts/slideLayout268.xml"/><Relationship Id="rId9" Type="http://schemas.openxmlformats.org/officeDocument/2006/relationships/slideLayout" Target="../slideLayouts/slideLayout273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3.xml"/><Relationship Id="rId3" Type="http://schemas.openxmlformats.org/officeDocument/2006/relationships/slideLayout" Target="../slideLayouts/slideLayout278.xml"/><Relationship Id="rId7" Type="http://schemas.openxmlformats.org/officeDocument/2006/relationships/slideLayout" Target="../slideLayouts/slideLayout282.xml"/><Relationship Id="rId12" Type="http://schemas.openxmlformats.org/officeDocument/2006/relationships/theme" Target="../theme/theme26.xml"/><Relationship Id="rId2" Type="http://schemas.openxmlformats.org/officeDocument/2006/relationships/slideLayout" Target="../slideLayouts/slideLayout277.xml"/><Relationship Id="rId1" Type="http://schemas.openxmlformats.org/officeDocument/2006/relationships/slideLayout" Target="../slideLayouts/slideLayout276.xml"/><Relationship Id="rId6" Type="http://schemas.openxmlformats.org/officeDocument/2006/relationships/slideLayout" Target="../slideLayouts/slideLayout281.xml"/><Relationship Id="rId11" Type="http://schemas.openxmlformats.org/officeDocument/2006/relationships/slideLayout" Target="../slideLayouts/slideLayout286.xml"/><Relationship Id="rId5" Type="http://schemas.openxmlformats.org/officeDocument/2006/relationships/slideLayout" Target="../slideLayouts/slideLayout280.xml"/><Relationship Id="rId10" Type="http://schemas.openxmlformats.org/officeDocument/2006/relationships/slideLayout" Target="../slideLayouts/slideLayout285.xml"/><Relationship Id="rId4" Type="http://schemas.openxmlformats.org/officeDocument/2006/relationships/slideLayout" Target="../slideLayouts/slideLayout279.xml"/><Relationship Id="rId9" Type="http://schemas.openxmlformats.org/officeDocument/2006/relationships/slideLayout" Target="../slideLayouts/slideLayout284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4.xml"/><Relationship Id="rId3" Type="http://schemas.openxmlformats.org/officeDocument/2006/relationships/slideLayout" Target="../slideLayouts/slideLayout289.xml"/><Relationship Id="rId7" Type="http://schemas.openxmlformats.org/officeDocument/2006/relationships/slideLayout" Target="../slideLayouts/slideLayout293.xml"/><Relationship Id="rId12" Type="http://schemas.openxmlformats.org/officeDocument/2006/relationships/theme" Target="../theme/theme27.xml"/><Relationship Id="rId2" Type="http://schemas.openxmlformats.org/officeDocument/2006/relationships/slideLayout" Target="../slideLayouts/slideLayout288.xml"/><Relationship Id="rId1" Type="http://schemas.openxmlformats.org/officeDocument/2006/relationships/slideLayout" Target="../slideLayouts/slideLayout287.xml"/><Relationship Id="rId6" Type="http://schemas.openxmlformats.org/officeDocument/2006/relationships/slideLayout" Target="../slideLayouts/slideLayout292.xml"/><Relationship Id="rId11" Type="http://schemas.openxmlformats.org/officeDocument/2006/relationships/slideLayout" Target="../slideLayouts/slideLayout297.xml"/><Relationship Id="rId5" Type="http://schemas.openxmlformats.org/officeDocument/2006/relationships/slideLayout" Target="../slideLayouts/slideLayout291.xml"/><Relationship Id="rId10" Type="http://schemas.openxmlformats.org/officeDocument/2006/relationships/slideLayout" Target="../slideLayouts/slideLayout296.xml"/><Relationship Id="rId4" Type="http://schemas.openxmlformats.org/officeDocument/2006/relationships/slideLayout" Target="../slideLayouts/slideLayout290.xml"/><Relationship Id="rId9" Type="http://schemas.openxmlformats.org/officeDocument/2006/relationships/slideLayout" Target="../slideLayouts/slideLayout295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5.xml"/><Relationship Id="rId3" Type="http://schemas.openxmlformats.org/officeDocument/2006/relationships/slideLayout" Target="../slideLayouts/slideLayout300.xml"/><Relationship Id="rId7" Type="http://schemas.openxmlformats.org/officeDocument/2006/relationships/slideLayout" Target="../slideLayouts/slideLayout304.xml"/><Relationship Id="rId12" Type="http://schemas.openxmlformats.org/officeDocument/2006/relationships/theme" Target="../theme/theme28.xml"/><Relationship Id="rId2" Type="http://schemas.openxmlformats.org/officeDocument/2006/relationships/slideLayout" Target="../slideLayouts/slideLayout299.xml"/><Relationship Id="rId1" Type="http://schemas.openxmlformats.org/officeDocument/2006/relationships/slideLayout" Target="../slideLayouts/slideLayout298.xml"/><Relationship Id="rId6" Type="http://schemas.openxmlformats.org/officeDocument/2006/relationships/slideLayout" Target="../slideLayouts/slideLayout303.xml"/><Relationship Id="rId11" Type="http://schemas.openxmlformats.org/officeDocument/2006/relationships/slideLayout" Target="../slideLayouts/slideLayout308.xml"/><Relationship Id="rId5" Type="http://schemas.openxmlformats.org/officeDocument/2006/relationships/slideLayout" Target="../slideLayouts/slideLayout302.xml"/><Relationship Id="rId10" Type="http://schemas.openxmlformats.org/officeDocument/2006/relationships/slideLayout" Target="../slideLayouts/slideLayout307.xml"/><Relationship Id="rId4" Type="http://schemas.openxmlformats.org/officeDocument/2006/relationships/slideLayout" Target="../slideLayouts/slideLayout301.xml"/><Relationship Id="rId9" Type="http://schemas.openxmlformats.org/officeDocument/2006/relationships/slideLayout" Target="../slideLayouts/slideLayout306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6.xml"/><Relationship Id="rId3" Type="http://schemas.openxmlformats.org/officeDocument/2006/relationships/slideLayout" Target="../slideLayouts/slideLayout311.xml"/><Relationship Id="rId7" Type="http://schemas.openxmlformats.org/officeDocument/2006/relationships/slideLayout" Target="../slideLayouts/slideLayout315.xml"/><Relationship Id="rId12" Type="http://schemas.openxmlformats.org/officeDocument/2006/relationships/theme" Target="../theme/theme29.xml"/><Relationship Id="rId2" Type="http://schemas.openxmlformats.org/officeDocument/2006/relationships/slideLayout" Target="../slideLayouts/slideLayout310.xml"/><Relationship Id="rId1" Type="http://schemas.openxmlformats.org/officeDocument/2006/relationships/slideLayout" Target="../slideLayouts/slideLayout309.xml"/><Relationship Id="rId6" Type="http://schemas.openxmlformats.org/officeDocument/2006/relationships/slideLayout" Target="../slideLayouts/slideLayout314.xml"/><Relationship Id="rId11" Type="http://schemas.openxmlformats.org/officeDocument/2006/relationships/slideLayout" Target="../slideLayouts/slideLayout319.xml"/><Relationship Id="rId5" Type="http://schemas.openxmlformats.org/officeDocument/2006/relationships/slideLayout" Target="../slideLayouts/slideLayout313.xml"/><Relationship Id="rId10" Type="http://schemas.openxmlformats.org/officeDocument/2006/relationships/slideLayout" Target="../slideLayouts/slideLayout318.xml"/><Relationship Id="rId4" Type="http://schemas.openxmlformats.org/officeDocument/2006/relationships/slideLayout" Target="../slideLayouts/slideLayout312.xml"/><Relationship Id="rId9" Type="http://schemas.openxmlformats.org/officeDocument/2006/relationships/slideLayout" Target="../slideLayouts/slideLayout3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7.xml"/><Relationship Id="rId3" Type="http://schemas.openxmlformats.org/officeDocument/2006/relationships/slideLayout" Target="../slideLayouts/slideLayout322.xml"/><Relationship Id="rId7" Type="http://schemas.openxmlformats.org/officeDocument/2006/relationships/slideLayout" Target="../slideLayouts/slideLayout326.xml"/><Relationship Id="rId12" Type="http://schemas.openxmlformats.org/officeDocument/2006/relationships/theme" Target="../theme/theme30.xml"/><Relationship Id="rId2" Type="http://schemas.openxmlformats.org/officeDocument/2006/relationships/slideLayout" Target="../slideLayouts/slideLayout321.xml"/><Relationship Id="rId1" Type="http://schemas.openxmlformats.org/officeDocument/2006/relationships/slideLayout" Target="../slideLayouts/slideLayout320.xml"/><Relationship Id="rId6" Type="http://schemas.openxmlformats.org/officeDocument/2006/relationships/slideLayout" Target="../slideLayouts/slideLayout325.xml"/><Relationship Id="rId11" Type="http://schemas.openxmlformats.org/officeDocument/2006/relationships/slideLayout" Target="../slideLayouts/slideLayout330.xml"/><Relationship Id="rId5" Type="http://schemas.openxmlformats.org/officeDocument/2006/relationships/slideLayout" Target="../slideLayouts/slideLayout324.xml"/><Relationship Id="rId10" Type="http://schemas.openxmlformats.org/officeDocument/2006/relationships/slideLayout" Target="../slideLayouts/slideLayout329.xml"/><Relationship Id="rId4" Type="http://schemas.openxmlformats.org/officeDocument/2006/relationships/slideLayout" Target="../slideLayouts/slideLayout323.xml"/><Relationship Id="rId9" Type="http://schemas.openxmlformats.org/officeDocument/2006/relationships/slideLayout" Target="../slideLayouts/slideLayout328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8.xml"/><Relationship Id="rId3" Type="http://schemas.openxmlformats.org/officeDocument/2006/relationships/slideLayout" Target="../slideLayouts/slideLayout333.xml"/><Relationship Id="rId7" Type="http://schemas.openxmlformats.org/officeDocument/2006/relationships/slideLayout" Target="../slideLayouts/slideLayout337.xml"/><Relationship Id="rId12" Type="http://schemas.openxmlformats.org/officeDocument/2006/relationships/theme" Target="../theme/theme31.xml"/><Relationship Id="rId2" Type="http://schemas.openxmlformats.org/officeDocument/2006/relationships/slideLayout" Target="../slideLayouts/slideLayout332.xml"/><Relationship Id="rId1" Type="http://schemas.openxmlformats.org/officeDocument/2006/relationships/slideLayout" Target="../slideLayouts/slideLayout331.xml"/><Relationship Id="rId6" Type="http://schemas.openxmlformats.org/officeDocument/2006/relationships/slideLayout" Target="../slideLayouts/slideLayout336.xml"/><Relationship Id="rId11" Type="http://schemas.openxmlformats.org/officeDocument/2006/relationships/slideLayout" Target="../slideLayouts/slideLayout341.xml"/><Relationship Id="rId5" Type="http://schemas.openxmlformats.org/officeDocument/2006/relationships/slideLayout" Target="../slideLayouts/slideLayout335.xml"/><Relationship Id="rId10" Type="http://schemas.openxmlformats.org/officeDocument/2006/relationships/slideLayout" Target="../slideLayouts/slideLayout340.xml"/><Relationship Id="rId4" Type="http://schemas.openxmlformats.org/officeDocument/2006/relationships/slideLayout" Target="../slideLayouts/slideLayout334.xml"/><Relationship Id="rId9" Type="http://schemas.openxmlformats.org/officeDocument/2006/relationships/slideLayout" Target="../slideLayouts/slideLayout33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B98848-2DD2-4F2E-9588-C8EC97877EAA}" type="datetimeFigureOut">
              <a:rPr lang="en-US" smtClean="0"/>
              <a:t>9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0FF922-9FB0-4FFD-B26E-7304571DCF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709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08491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1214ED-7A3F-46DB-A7D5-BC85B3BEE567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947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1214ED-7A3F-46DB-A7D5-BC85B3BEE567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6616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1214ED-7A3F-46DB-A7D5-BC85B3BEE567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486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1214ED-7A3F-46DB-A7D5-BC85B3BEE567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568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1214ED-7A3F-46DB-A7D5-BC85B3BEE567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2121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1214ED-7A3F-46DB-A7D5-BC85B3BEE567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481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1214ED-7A3F-46DB-A7D5-BC85B3BEE567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106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1214ED-7A3F-46DB-A7D5-BC85B3BEE567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3865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1214ED-7A3F-46DB-A7D5-BC85B3BEE567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638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1214ED-7A3F-46DB-A7D5-BC85B3BEE567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2758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52089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9" r:id="rId1"/>
    <p:sldLayoutId id="2147483890" r:id="rId2"/>
    <p:sldLayoutId id="2147483891" r:id="rId3"/>
    <p:sldLayoutId id="2147483892" r:id="rId4"/>
    <p:sldLayoutId id="2147483893" r:id="rId5"/>
    <p:sldLayoutId id="2147483894" r:id="rId6"/>
    <p:sldLayoutId id="2147483895" r:id="rId7"/>
    <p:sldLayoutId id="2147483896" r:id="rId8"/>
    <p:sldLayoutId id="2147483897" r:id="rId9"/>
    <p:sldLayoutId id="2147483898" r:id="rId10"/>
    <p:sldLayoutId id="214748389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B98848-2DD2-4F2E-9588-C8EC97877EA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0FF922-9FB0-4FFD-B26E-7304571DCFC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231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  <p:sldLayoutId id="2147483905" r:id="rId5"/>
    <p:sldLayoutId id="2147483906" r:id="rId6"/>
    <p:sldLayoutId id="2147483907" r:id="rId7"/>
    <p:sldLayoutId id="2147483908" r:id="rId8"/>
    <p:sldLayoutId id="2147483909" r:id="rId9"/>
    <p:sldLayoutId id="2147483910" r:id="rId10"/>
    <p:sldLayoutId id="214748391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7036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3270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27" r:id="rId3"/>
    <p:sldLayoutId id="2147483928" r:id="rId4"/>
    <p:sldLayoutId id="2147483929" r:id="rId5"/>
    <p:sldLayoutId id="2147483930" r:id="rId6"/>
    <p:sldLayoutId id="2147483931" r:id="rId7"/>
    <p:sldLayoutId id="2147483932" r:id="rId8"/>
    <p:sldLayoutId id="2147483933" r:id="rId9"/>
    <p:sldLayoutId id="2147483934" r:id="rId10"/>
    <p:sldLayoutId id="214748393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408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38" r:id="rId2"/>
    <p:sldLayoutId id="2147483939" r:id="rId3"/>
    <p:sldLayoutId id="2147483940" r:id="rId4"/>
    <p:sldLayoutId id="2147483941" r:id="rId5"/>
    <p:sldLayoutId id="2147483942" r:id="rId6"/>
    <p:sldLayoutId id="2147483943" r:id="rId7"/>
    <p:sldLayoutId id="2147483944" r:id="rId8"/>
    <p:sldLayoutId id="2147483945" r:id="rId9"/>
    <p:sldLayoutId id="2147483946" r:id="rId10"/>
    <p:sldLayoutId id="214748394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9351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0583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  <p:sldLayoutId id="21474839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0304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244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  <p:sldLayoutId id="2147484010" r:id="rId2"/>
    <p:sldLayoutId id="2147484011" r:id="rId3"/>
    <p:sldLayoutId id="2147484012" r:id="rId4"/>
    <p:sldLayoutId id="2147484013" r:id="rId5"/>
    <p:sldLayoutId id="2147484014" r:id="rId6"/>
    <p:sldLayoutId id="2147484015" r:id="rId7"/>
    <p:sldLayoutId id="2147484016" r:id="rId8"/>
    <p:sldLayoutId id="2147484017" r:id="rId9"/>
    <p:sldLayoutId id="2147484018" r:id="rId10"/>
    <p:sldLayoutId id="21474840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0707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1" r:id="rId1"/>
    <p:sldLayoutId id="2147484022" r:id="rId2"/>
    <p:sldLayoutId id="2147484023" r:id="rId3"/>
    <p:sldLayoutId id="2147484024" r:id="rId4"/>
    <p:sldLayoutId id="2147484025" r:id="rId5"/>
    <p:sldLayoutId id="2147484026" r:id="rId6"/>
    <p:sldLayoutId id="2147484027" r:id="rId7"/>
    <p:sldLayoutId id="2147484028" r:id="rId8"/>
    <p:sldLayoutId id="2147484029" r:id="rId9"/>
    <p:sldLayoutId id="2147484030" r:id="rId10"/>
    <p:sldLayoutId id="21474840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1214ED-7A3F-46DB-A7D5-BC85B3BEE567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907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D9C5EB-80C1-47F9-B22C-C2DA366AFF6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F45562-063C-42B4-BD5E-A1147C6641F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0115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2ADC86-97D8-4DE2-9925-3F6B96A090F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D3736C-1074-43E7-9779-D431FEB2A39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0715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  <p:sldLayoutId id="2147484047" r:id="rId3"/>
    <p:sldLayoutId id="2147484048" r:id="rId4"/>
    <p:sldLayoutId id="2147484049" r:id="rId5"/>
    <p:sldLayoutId id="2147484050" r:id="rId6"/>
    <p:sldLayoutId id="2147484051" r:id="rId7"/>
    <p:sldLayoutId id="2147484052" r:id="rId8"/>
    <p:sldLayoutId id="2147484053" r:id="rId9"/>
    <p:sldLayoutId id="2147484054" r:id="rId10"/>
    <p:sldLayoutId id="214748405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0E11C55-E995-442F-A5AB-F857B17AA91A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270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1214ED-7A3F-46DB-A7D5-BC85B3BEE567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59180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1214ED-7A3F-46DB-A7D5-BC85B3BEE567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85492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71214ED-7A3F-46DB-A7D5-BC85B3BEE567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710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3215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C49350-94B9-4AF5-A956-46C7073CCBD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70A2AF-16B6-4CCF-A7FE-20A032E6A5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1858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2.xml"/><Relationship Id="rId2" Type="http://schemas.openxmlformats.org/officeDocument/2006/relationships/video" Target="../media/media1.mpg"/><Relationship Id="rId1" Type="http://schemas.microsoft.com/office/2007/relationships/media" Target="../media/media1.mpg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4.xml"/><Relationship Id="rId2" Type="http://schemas.openxmlformats.org/officeDocument/2006/relationships/video" Target="../media/media2.mpg"/><Relationship Id="rId1" Type="http://schemas.microsoft.com/office/2007/relationships/media" Target="../media/media2.mp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5.xml"/><Relationship Id="rId2" Type="http://schemas.openxmlformats.org/officeDocument/2006/relationships/video" Target="../media/media3.mpg"/><Relationship Id="rId1" Type="http://schemas.microsoft.com/office/2007/relationships/media" Target="../media/media3.mpg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6.xml"/><Relationship Id="rId2" Type="http://schemas.openxmlformats.org/officeDocument/2006/relationships/video" Target="../media/media4.mpg"/><Relationship Id="rId1" Type="http://schemas.microsoft.com/office/2007/relationships/media" Target="../media/media4.mpg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file:///C:\Users\tom\Documents\My%20Documents\Lectures\UML.15\movie2.mpg" TargetMode="External"/><Relationship Id="rId1" Type="http://schemas.microsoft.com/office/2007/relationships/media" Target="file:///C:\Users\tom\Documents\My%20Documents\Lectures\UML.15\movie2.mpg" TargetMode="External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7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8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9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0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2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1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3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4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6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7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8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9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33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3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1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2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4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5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457200"/>
            <a:ext cx="9144000" cy="58316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to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spcAft>
                <a:spcPts val="600"/>
              </a:spcAft>
            </a:pPr>
            <a:r>
              <a:rPr lang="en-US" sz="4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spcAft>
                <a:spcPts val="600"/>
              </a:spcAft>
            </a:pPr>
            <a:r>
              <a:rPr lang="en-US" sz="4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 Plasma Complexity</a:t>
            </a:r>
          </a:p>
          <a:p>
            <a:pPr algn="ctr">
              <a:spcAft>
                <a:spcPts val="600"/>
              </a:spcAft>
            </a:pP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spcAft>
                <a:spcPts val="600"/>
              </a:spcAft>
            </a:pPr>
            <a:endParaRPr lang="en-US" sz="3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Aft>
                <a:spcPts val="600"/>
              </a:spcAft>
            </a:pP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m Chang</a:t>
            </a:r>
          </a:p>
          <a:p>
            <a:pPr algn="ctr">
              <a:spcAft>
                <a:spcPts val="600"/>
              </a:spcAft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vli Institute for Astrophysics and Space Research</a:t>
            </a:r>
          </a:p>
          <a:p>
            <a:pPr algn="ctr">
              <a:spcAft>
                <a:spcPts val="600"/>
              </a:spcAft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sachusetts Institute of Technology</a:t>
            </a:r>
          </a:p>
          <a:p>
            <a:pPr algn="ctr">
              <a:spcAft>
                <a:spcPts val="600"/>
              </a:spcAft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mbridge, MA  USA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798" y="3838529"/>
            <a:ext cx="9296401" cy="931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94899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Fmovie.mpg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77813"/>
            <a:ext cx="8077200" cy="5961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746125" y="6437313"/>
            <a:ext cx="3063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</a:rPr>
              <a:t>WU &amp; CHANG, 2006</a:t>
            </a:r>
          </a:p>
        </p:txBody>
      </p:sp>
    </p:spTree>
    <p:extLst>
      <p:ext uri="{BB962C8B-B14F-4D97-AF65-F5344CB8AC3E}">
        <p14:creationId xmlns:p14="http://schemas.microsoft.com/office/powerpoint/2010/main" val="682746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71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710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10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7106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0" y="304800"/>
          <a:ext cx="9448800" cy="541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Document" r:id="rId4" imgW="5491445" imgH="3149865" progId="Word.Document.8">
                  <p:embed/>
                </p:oleObj>
              </mc:Choice>
              <mc:Fallback>
                <p:oleObj name="Document" r:id="rId4" imgW="5491445" imgH="314986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4800"/>
                        <a:ext cx="9448800" cy="541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822325" y="6208713"/>
            <a:ext cx="2606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</a:rPr>
              <a:t>WU &amp; CHANG, 2001</a:t>
            </a:r>
          </a:p>
        </p:txBody>
      </p:sp>
    </p:spTree>
    <p:extLst>
      <p:ext uri="{BB962C8B-B14F-4D97-AF65-F5344CB8AC3E}">
        <p14:creationId xmlns:p14="http://schemas.microsoft.com/office/powerpoint/2010/main" val="645682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Users\tom\Documents\My Documents\complexity_book_1110.131\Ultimate Version\Package for CUP\New_Figures_combined\Fig. 3.4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1" y="540624"/>
            <a:ext cx="5571470" cy="570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2408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Jmovie1 - Copy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143001" y="1219200"/>
            <a:ext cx="11048999" cy="47879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62000" y="609600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prstClr val="black"/>
                </a:solidFill>
              </a:rPr>
              <a:t>COARSE-GRAINED DISSIPATION</a:t>
            </a:r>
          </a:p>
        </p:txBody>
      </p:sp>
    </p:spTree>
    <p:extLst>
      <p:ext uri="{BB962C8B-B14F-4D97-AF65-F5344CB8AC3E}">
        <p14:creationId xmlns:p14="http://schemas.microsoft.com/office/powerpoint/2010/main" val="1155817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ovie3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371600" y="152400"/>
            <a:ext cx="6231381" cy="6231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523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ovie2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57200" y="0"/>
            <a:ext cx="8257600" cy="7078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709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movie2.mpg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152400" y="228600"/>
            <a:ext cx="3276600" cy="280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635" name="movie2.mpg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3352800" y="2438400"/>
            <a:ext cx="2286000" cy="1958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636" name="movie2.mpg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638800" y="3810000"/>
            <a:ext cx="1905000" cy="163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637" name="movie2.mpg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7467600" y="5257800"/>
            <a:ext cx="1371600" cy="1176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6399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96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96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63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963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96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96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635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9635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696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696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636"/>
                  </p:tgtEl>
                </p:cond>
              </p:nextCondLst>
            </p:seq>
            <p:vide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9636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96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696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637"/>
                  </p:tgtEl>
                </p:cond>
              </p:nextCondLst>
            </p:seq>
            <p:video>
              <p:cMediaNode>
                <p:cTn id="2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9637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03213"/>
            <a:ext cx="7391400" cy="6189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0616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tom\Documents\My Documents\complexity_book_1110.131\Ultimate Version\Package for CUP\Figures\Fig. 1.3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28600"/>
            <a:ext cx="7137342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2022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915" y="152400"/>
            <a:ext cx="8712685" cy="66497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2810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tom\Documents\My Documents\complexity_book_1110.131\Ultimate Version\Package for CUP\New_Figures_combined\Fig. 1.2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94" y="685800"/>
            <a:ext cx="8841406" cy="60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74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914400" y="1752600"/>
            <a:ext cx="727075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5400">
                <a:solidFill>
                  <a:srgbClr val="000000"/>
                </a:solidFill>
              </a:rPr>
              <a:t>HOW DO WE DEFIN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z="540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5400">
                <a:solidFill>
                  <a:srgbClr val="000000"/>
                </a:solidFill>
              </a:rPr>
              <a:t>   </a:t>
            </a:r>
            <a:r>
              <a:rPr lang="en-US" altLang="en-US" sz="6600" i="1">
                <a:solidFill>
                  <a:srgbClr val="CC6600"/>
                </a:solidFill>
              </a:rPr>
              <a:t>DIMENSIONS?</a:t>
            </a:r>
          </a:p>
        </p:txBody>
      </p:sp>
    </p:spTree>
    <p:extLst>
      <p:ext uri="{BB962C8B-B14F-4D97-AF65-F5344CB8AC3E}">
        <p14:creationId xmlns:p14="http://schemas.microsoft.com/office/powerpoint/2010/main" val="3603644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sierpinski_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838200"/>
            <a:ext cx="4803775" cy="431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1598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 descr="sierpinski_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914400"/>
            <a:ext cx="4803775" cy="4973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86886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 descr="sierpinski_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990600"/>
            <a:ext cx="4705350" cy="4779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7255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sierpinski_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990600"/>
            <a:ext cx="4632325" cy="4926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4133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tom\Documents\My Documents\complexity_book_1110.131\Ultimate Version\Package for CUP\Figures\Fig. 2.1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715" y="1143000"/>
            <a:ext cx="8743926" cy="5436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94694" y="286434"/>
            <a:ext cx="2624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prstClr val="black"/>
                </a:solidFill>
              </a:rPr>
              <a:t>Dennis, 1985</a:t>
            </a:r>
          </a:p>
        </p:txBody>
      </p:sp>
    </p:spTree>
    <p:extLst>
      <p:ext uri="{BB962C8B-B14F-4D97-AF65-F5344CB8AC3E}">
        <p14:creationId xmlns:p14="http://schemas.microsoft.com/office/powerpoint/2010/main" val="72832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28600"/>
            <a:ext cx="66294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1517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tom\Documents\My Documents\complexity_book_1110.131\Ultimate Version\Package for CUP\New_Figures_combined\Fig. 2.12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560" y="609600"/>
            <a:ext cx="8360904" cy="579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9514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tom\Documents\My Documents\complexity_book_1110.131\Ultimate Version\Package for CUP\New_Figures_combined\Fig. 2.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68" y="304800"/>
            <a:ext cx="8879332" cy="6327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1678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tom\Documents\My Documents\complexity_book_1110.131\Ultimate Version\Package for CUP\New_Figures_combined\Fig. 2.5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-533400"/>
            <a:ext cx="6478153" cy="891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0214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04813"/>
            <a:ext cx="6705600" cy="633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0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8610600" cy="400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6998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2819400" y="460375"/>
          <a:ext cx="5808663" cy="639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Document" r:id="rId4" imgW="5720270" imgH="6542581" progId="Word.Document.8">
                  <p:embed/>
                </p:oleObj>
              </mc:Choice>
              <mc:Fallback>
                <p:oleObj name="Document" r:id="rId4" imgW="5720270" imgH="654258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60375"/>
                        <a:ext cx="5808663" cy="639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365125" y="417513"/>
            <a:ext cx="2073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99CC00"/>
                </a:solidFill>
              </a:rPr>
              <a:t>MULTI-FRACTALS</a:t>
            </a:r>
          </a:p>
        </p:txBody>
      </p:sp>
    </p:spTree>
    <p:extLst>
      <p:ext uri="{BB962C8B-B14F-4D97-AF65-F5344CB8AC3E}">
        <p14:creationId xmlns:p14="http://schemas.microsoft.com/office/powerpoint/2010/main" val="1215224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609600" y="228600"/>
            <a:ext cx="50069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Bruno et al. 2007, Magnetic field strength fluctuations</a:t>
            </a:r>
          </a:p>
        </p:txBody>
      </p:sp>
      <p:pic>
        <p:nvPicPr>
          <p:cNvPr id="1239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14438"/>
            <a:ext cx="7226300" cy="564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9099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713" y="0"/>
            <a:ext cx="6484937" cy="670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9877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tom\Documents\My Documents\complexity_book_1110.131\Ultimate Version\Package for CUP\New_Figures_combined\Fig. 1.2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94" y="685800"/>
            <a:ext cx="8841406" cy="6092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73546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0"/>
            <a:ext cx="8680562" cy="6862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1218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6786"/>
            <a:ext cx="8762999" cy="6626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4840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56" y="0"/>
            <a:ext cx="8367451" cy="618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4590" y="6209818"/>
            <a:ext cx="87801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nat et al., 2002 (Solar Wind</a:t>
            </a:r>
            <a:r>
              <a:rPr lang="en-US" sz="3200" dirty="0">
                <a:solidFill>
                  <a:srgbClr val="C00000"/>
                </a:solidFill>
              </a:rPr>
              <a:t>)</a:t>
            </a:r>
            <a:r>
              <a:rPr lang="en-US" sz="3200" dirty="0">
                <a:solidFill>
                  <a:prstClr val="black"/>
                </a:solidFill>
              </a:rPr>
              <a:t>      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g et al., 2004</a:t>
            </a:r>
            <a:endParaRPr lang="en-US" sz="3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974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2057399"/>
            <a:ext cx="8915400" cy="4592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1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957862"/>
              </p:ext>
            </p:extLst>
          </p:nvPr>
        </p:nvGraphicFramePr>
        <p:xfrm>
          <a:off x="1981200" y="304800"/>
          <a:ext cx="4876800" cy="81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4" imgW="2832100" imgH="469900" progId="Equation.DSMT4">
                  <p:embed/>
                </p:oleObj>
              </mc:Choice>
              <mc:Fallback>
                <p:oleObj name="Equation" r:id="rId4" imgW="283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4800"/>
                        <a:ext cx="4876800" cy="815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45401"/>
              </p:ext>
            </p:extLst>
          </p:nvPr>
        </p:nvGraphicFramePr>
        <p:xfrm>
          <a:off x="2514600" y="1340536"/>
          <a:ext cx="2989186" cy="806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6" imgW="1752600" imgH="469900" progId="Equation.DSMT4">
                  <p:embed/>
                </p:oleObj>
              </mc:Choice>
              <mc:Fallback>
                <p:oleObj name="Equation" r:id="rId6" imgW="1752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340536"/>
                        <a:ext cx="2989186" cy="806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572649" y="1390025"/>
            <a:ext cx="8435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336907" y="1349513"/>
            <a:ext cx="19399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=S(Y)</a:t>
            </a:r>
          </a:p>
        </p:txBody>
      </p:sp>
    </p:spTree>
    <p:extLst>
      <p:ext uri="{BB962C8B-B14F-4D97-AF65-F5344CB8AC3E}">
        <p14:creationId xmlns:p14="http://schemas.microsoft.com/office/powerpoint/2010/main" val="2581587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4203" y="1524000"/>
            <a:ext cx="7467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M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ank Ordered Multifractal Analyses)</a:t>
            </a:r>
          </a:p>
          <a:p>
            <a:endParaRPr lang="en-US" sz="3600" dirty="0">
              <a:solidFill>
                <a:prstClr val="black"/>
              </a:solidFill>
            </a:endParaRPr>
          </a:p>
          <a:p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g and Wu, 2008</a:t>
            </a:r>
          </a:p>
        </p:txBody>
      </p:sp>
    </p:spTree>
    <p:extLst>
      <p:ext uri="{BB962C8B-B14F-4D97-AF65-F5344CB8AC3E}">
        <p14:creationId xmlns:p14="http://schemas.microsoft.com/office/powerpoint/2010/main" val="1672618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8991600" cy="384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8884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C:\Users\tom\Documents\My Documents\complexity_book_1110.131\Ultimate Version\Package for CUP\High resolution figures\Fig. 6.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552" y="-13504"/>
            <a:ext cx="5657850" cy="754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0317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228600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Corona EUV Emissions – SOHO (Wu et al., 2011)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753749"/>
            <a:ext cx="6572250" cy="5372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914400" y="67056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04918" y="6325929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</a:rPr>
              <a:t>Wu, Chang, Uritsky; 2011</a:t>
            </a:r>
          </a:p>
        </p:txBody>
      </p:sp>
    </p:spTree>
    <p:extLst>
      <p:ext uri="{BB962C8B-B14F-4D97-AF65-F5344CB8AC3E}">
        <p14:creationId xmlns:p14="http://schemas.microsoft.com/office/powerpoint/2010/main" val="3369764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82773"/>
            <a:ext cx="6787342" cy="766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9330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381000"/>
            <a:ext cx="8686800" cy="652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600" dirty="0">
                <a:solidFill>
                  <a:srgbClr val="C00000"/>
                </a:solidFill>
              </a:rPr>
              <a:t>APPLICATIONS TO SPACE PLASMAS</a:t>
            </a:r>
          </a:p>
          <a:p>
            <a:pPr marL="571500" indent="-5715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prstClr val="black"/>
                </a:solidFill>
              </a:rPr>
              <a:t>Auroral electric field fluctuations  </a:t>
            </a:r>
            <a:r>
              <a:rPr lang="en-US" sz="3600" dirty="0">
                <a:solidFill>
                  <a:srgbClr val="C00000"/>
                </a:solidFill>
              </a:rPr>
              <a:t>(Tam et al.)</a:t>
            </a:r>
          </a:p>
          <a:p>
            <a:pPr marL="571500" indent="-5715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prstClr val="black"/>
                </a:solidFill>
              </a:rPr>
              <a:t>Cusp and magnetosheath magnetic field fluctuations </a:t>
            </a:r>
            <a:r>
              <a:rPr lang="en-US" sz="3600" dirty="0">
                <a:solidFill>
                  <a:srgbClr val="C00000"/>
                </a:solidFill>
              </a:rPr>
              <a:t>(Echim and Lamy)</a:t>
            </a:r>
          </a:p>
          <a:p>
            <a:pPr marL="571500" indent="-5715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prstClr val="black"/>
                </a:solidFill>
              </a:rPr>
              <a:t>AE index </a:t>
            </a:r>
            <a:r>
              <a:rPr lang="en-US" sz="3600" dirty="0">
                <a:solidFill>
                  <a:srgbClr val="C00000"/>
                </a:solidFill>
              </a:rPr>
              <a:t>(Consolini and De Michelis)</a:t>
            </a:r>
          </a:p>
          <a:p>
            <a:pPr marL="571500" indent="-5715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prstClr val="black"/>
                </a:solidFill>
              </a:rPr>
              <a:t>EUV solar emissions </a:t>
            </a:r>
            <a:r>
              <a:rPr lang="en-US" sz="3600" dirty="0">
                <a:solidFill>
                  <a:srgbClr val="C00000"/>
                </a:solidFill>
              </a:rPr>
              <a:t>(Wu and Uritsky)</a:t>
            </a:r>
          </a:p>
          <a:p>
            <a:pPr marL="571500" indent="-5715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prstClr val="black"/>
                </a:solidFill>
              </a:rPr>
              <a:t>Solar wind </a:t>
            </a:r>
            <a:r>
              <a:rPr lang="en-US" sz="3600" dirty="0">
                <a:solidFill>
                  <a:srgbClr val="C00000"/>
                </a:solidFill>
              </a:rPr>
              <a:t>(Podesta)</a:t>
            </a:r>
          </a:p>
          <a:p>
            <a:pPr marL="571500" indent="-5715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prstClr val="black"/>
                </a:solidFill>
              </a:rPr>
              <a:t>Isotropic hydrodynamic turbulence </a:t>
            </a:r>
            <a:r>
              <a:rPr lang="en-US" sz="3600" dirty="0">
                <a:solidFill>
                  <a:srgbClr val="C00000"/>
                </a:solidFill>
              </a:rPr>
              <a:t>(Wu)</a:t>
            </a:r>
          </a:p>
          <a:p>
            <a:pPr marL="571500" indent="-5715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prstClr val="black"/>
                </a:solidFill>
              </a:rPr>
              <a:t>Cosmic Web </a:t>
            </a:r>
            <a:r>
              <a:rPr lang="en-US" sz="3600" dirty="0">
                <a:solidFill>
                  <a:srgbClr val="C00000"/>
                </a:solidFill>
              </a:rPr>
              <a:t>(Chang et al.)</a:t>
            </a: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689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1001"/>
            <a:ext cx="8610600" cy="67818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76200" y="119391"/>
            <a:ext cx="891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CUSP-Cluster data (Echim et al., 2007  and Lamy et al., 2008)</a:t>
            </a:r>
          </a:p>
        </p:txBody>
      </p:sp>
    </p:spTree>
    <p:extLst>
      <p:ext uri="{BB962C8B-B14F-4D97-AF65-F5344CB8AC3E}">
        <p14:creationId xmlns:p14="http://schemas.microsoft.com/office/powerpoint/2010/main" val="2672147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809625"/>
            <a:ext cx="5429250" cy="523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43899"/>
            <a:ext cx="6964248" cy="671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0538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752599"/>
            <a:ext cx="8305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IFIED FOREST FIRE MODEL</a:t>
            </a:r>
          </a:p>
          <a:p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ossel and Schwabl, 1994</a:t>
            </a:r>
          </a:p>
          <a:p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reto et al., 1995</a:t>
            </a:r>
          </a:p>
          <a:p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, Chang, Consolini, De Michelis, 200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339866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6514" y="838200"/>
            <a:ext cx="4751011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5800" y="253425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C00000"/>
                </a:solidFill>
              </a:rPr>
              <a:t>Rules of RG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3917336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826527"/>
            <a:ext cx="6198377" cy="6054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40152" y="180196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Phase Space Global RG Trajectories</a:t>
            </a:r>
          </a:p>
        </p:txBody>
      </p:sp>
    </p:spTree>
    <p:extLst>
      <p:ext uri="{BB962C8B-B14F-4D97-AF65-F5344CB8AC3E}">
        <p14:creationId xmlns:p14="http://schemas.microsoft.com/office/powerpoint/2010/main" val="677378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fig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838200"/>
            <a:ext cx="3717925" cy="570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5638800" y="3810000"/>
            <a:ext cx="3276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CHANG (1998)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BRUNO ET AL. (2001)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04800" y="228600"/>
            <a:ext cx="297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99CC00"/>
                </a:solidFill>
              </a:rPr>
              <a:t>SOLAR WIND</a:t>
            </a:r>
          </a:p>
        </p:txBody>
      </p:sp>
    </p:spTree>
    <p:extLst>
      <p:ext uri="{BB962C8B-B14F-4D97-AF65-F5344CB8AC3E}">
        <p14:creationId xmlns:p14="http://schemas.microsoft.com/office/powerpoint/2010/main" val="2793332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tom\Documents\My Documents\complexity_book_1110.131\Ultimate Version\Package for CUP\New_Figures_combined\Fig. 3.2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8" y="1481138"/>
            <a:ext cx="8124825" cy="3895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0531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04800"/>
            <a:ext cx="6762509" cy="5220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3400" y="5987971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Matthaeus, Qin, Bieber, and Zank, </a:t>
            </a:r>
            <a:r>
              <a:rPr lang="en-US" sz="2800" i="1" dirty="0">
                <a:solidFill>
                  <a:prstClr val="black"/>
                </a:solidFill>
              </a:rPr>
              <a:t>Astrophys. J. Lett. </a:t>
            </a:r>
            <a:r>
              <a:rPr lang="en-US" sz="2800" dirty="0">
                <a:solidFill>
                  <a:prstClr val="black"/>
                </a:solidFill>
              </a:rPr>
              <a:t>2003</a:t>
            </a:r>
          </a:p>
        </p:txBody>
      </p:sp>
    </p:spTree>
    <p:extLst>
      <p:ext uri="{BB962C8B-B14F-4D97-AF65-F5344CB8AC3E}">
        <p14:creationId xmlns:p14="http://schemas.microsoft.com/office/powerpoint/2010/main" val="1023529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0" y="533400"/>
          <a:ext cx="8915400" cy="524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Document" r:id="rId4" imgW="5720270" imgH="3363574" progId="Word.Document.8">
                  <p:embed/>
                </p:oleObj>
              </mc:Choice>
              <mc:Fallback>
                <p:oleObj name="Document" r:id="rId4" imgW="5720270" imgH="336357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3400"/>
                        <a:ext cx="8915400" cy="524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517525" y="6132513"/>
            <a:ext cx="214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0000"/>
                </a:solidFill>
              </a:rPr>
              <a:t>CHANG, </a:t>
            </a:r>
            <a:r>
              <a:rPr lang="en-US" altLang="en-US" sz="2400">
                <a:solidFill>
                  <a:srgbClr val="333399"/>
                </a:solidFill>
              </a:rPr>
              <a:t>1998</a:t>
            </a:r>
          </a:p>
        </p:txBody>
      </p:sp>
    </p:spTree>
    <p:extLst>
      <p:ext uri="{BB962C8B-B14F-4D97-AF65-F5344CB8AC3E}">
        <p14:creationId xmlns:p14="http://schemas.microsoft.com/office/powerpoint/2010/main" val="1502171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tom\Documents\My Documents\complexity_book_1110.131\Ultimate Version\Package for CUP\New_Figures_combined\Fig. 3.3.tif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2438400"/>
            <a:ext cx="8458201" cy="3350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219200" y="1295400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LEXANDROVA 2008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98322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3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4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5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6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7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8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9.xml><?xml version="1.0" encoding="utf-8"?>
<a:theme xmlns:a="http://schemas.openxmlformats.org/drawingml/2006/main" name="1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1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1.xml><?xml version="1.0" encoding="utf-8"?>
<a:theme xmlns:a="http://schemas.openxmlformats.org/drawingml/2006/main" name="1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0</TotalTime>
  <Words>260</Words>
  <Application>Microsoft Office PowerPoint</Application>
  <PresentationFormat>On-screen Show (4:3)</PresentationFormat>
  <Paragraphs>63</Paragraphs>
  <Slides>48</Slides>
  <Notes>14</Notes>
  <HiddenSlides>0</HiddenSlides>
  <MMClips>8</MMClips>
  <ScaleCrop>false</ScaleCrop>
  <HeadingPairs>
    <vt:vector size="6" baseType="variant">
      <vt:variant>
        <vt:lpstr>Theme</vt:lpstr>
      </vt:variant>
      <vt:variant>
        <vt:i4>3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81" baseType="lpstr">
      <vt:lpstr>Office Theme</vt:lpstr>
      <vt:lpstr>Default Design</vt:lpstr>
      <vt:lpstr>1_Default Design</vt:lpstr>
      <vt:lpstr>2_Default Design</vt:lpstr>
      <vt:lpstr>3_Default Design</vt:lpstr>
      <vt:lpstr>4_Default Design</vt:lpstr>
      <vt:lpstr>5_Default Design</vt:lpstr>
      <vt:lpstr>1_Office Theme</vt:lpstr>
      <vt:lpstr>2_Office Theme</vt:lpstr>
      <vt:lpstr>3_Office Theme</vt:lpstr>
      <vt:lpstr>6_Default Design</vt:lpstr>
      <vt:lpstr>7_Default Design</vt:lpstr>
      <vt:lpstr>8_Default Design</vt:lpstr>
      <vt:lpstr>9_Default Design</vt:lpstr>
      <vt:lpstr>10_Default Design</vt:lpstr>
      <vt:lpstr>11_Default Design</vt:lpstr>
      <vt:lpstr>12_Default Design</vt:lpstr>
      <vt:lpstr>13_Default Design</vt:lpstr>
      <vt:lpstr>14_Default Design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3_Office Theme</vt:lpstr>
      <vt:lpstr>14_Office Theme</vt:lpstr>
      <vt:lpstr>15_Office Theme</vt:lpstr>
      <vt:lpstr>16_Office Theme</vt:lpstr>
      <vt:lpstr>17_Office Theme</vt:lpstr>
      <vt:lpstr>Documen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assachusetts Institute of Technolog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om</dc:creator>
  <cp:lastModifiedBy>tom</cp:lastModifiedBy>
  <cp:revision>19</cp:revision>
  <dcterms:created xsi:type="dcterms:W3CDTF">2015-09-02T01:56:23Z</dcterms:created>
  <dcterms:modified xsi:type="dcterms:W3CDTF">2015-09-03T13:50:39Z</dcterms:modified>
</cp:coreProperties>
</file>